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0E20" w:rsidRDefault="0010594D">
      <w:bookmarkStart w:id="0" w:name="_GoBack"/>
      <w:bookmarkEnd w:id="0"/>
      <w:r>
        <w:rPr>
          <w:b/>
          <w:u w:val="single"/>
        </w:rPr>
        <w:t>MPM1D</w:t>
      </w:r>
      <w:r w:rsidR="00B67C4F">
        <w:rPr>
          <w:b/>
          <w:u w:val="single"/>
        </w:rPr>
        <w:t>1</w:t>
      </w:r>
      <w:r w:rsidR="009A0E20">
        <w:tab/>
      </w:r>
      <w:r w:rsidR="009A0E20">
        <w:tab/>
      </w:r>
      <w:r>
        <w:rPr>
          <w:b/>
          <w:u w:val="single"/>
        </w:rPr>
        <w:t>PUTT</w:t>
      </w:r>
      <w:r w:rsidR="00B450CE">
        <w:rPr>
          <w:b/>
          <w:u w:val="single"/>
        </w:rPr>
        <w:t>ING IT ALL TOGETHER: REVIEW THE BASICS</w:t>
      </w:r>
    </w:p>
    <w:p w:rsidR="009A0E20" w:rsidRDefault="009A0E20">
      <w:pPr>
        <w:ind w:hanging="720"/>
      </w:pPr>
    </w:p>
    <w:p w:rsidR="009A0E20" w:rsidRDefault="009A0E20">
      <w:pPr>
        <w:ind w:hanging="720"/>
      </w:pPr>
      <w:r>
        <w:tab/>
        <w:t>1.  Place your answer on the line provided.</w:t>
      </w:r>
    </w:p>
    <w:p w:rsidR="0010594D" w:rsidRDefault="0010594D">
      <w:pPr>
        <w:ind w:hanging="720"/>
      </w:pPr>
    </w:p>
    <w:p w:rsidR="009A0E20" w:rsidRDefault="009A0E20">
      <w:pPr>
        <w:ind w:hanging="720"/>
      </w:pPr>
      <w:r>
        <w:tab/>
        <w:t xml:space="preserve">a)  Given the polynomial </w:t>
      </w:r>
      <w:r w:rsidR="00B67C4F" w:rsidRPr="00B67C4F">
        <w:rPr>
          <w:position w:val="-6"/>
        </w:rPr>
        <w:object w:dxaOrig="2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16pt" o:ole="">
            <v:imagedata r:id="rId5" o:title=""/>
          </v:shape>
          <o:OLEObject Type="Embed" ProgID="Equation.3" ShapeID="_x0000_i1025" DrawAspect="Content" ObjectID="_1507722689" r:id="rId6"/>
        </w:object>
      </w:r>
      <w:r>
        <w:t>, the:</w:t>
      </w:r>
    </w:p>
    <w:p w:rsidR="009A0E20" w:rsidRDefault="009A0E20">
      <w:pPr>
        <w:ind w:hanging="720"/>
      </w:pPr>
      <w:r>
        <w:tab/>
      </w:r>
    </w:p>
    <w:p w:rsidR="0010594D" w:rsidRDefault="009A0E20" w:rsidP="0010594D">
      <w:pPr>
        <w:ind w:hanging="720"/>
      </w:pPr>
      <w:r>
        <w:tab/>
        <w:t>i) number of terms is _______</w:t>
      </w:r>
      <w:r>
        <w:tab/>
        <w:t>ii) degree of the polynomial is _______</w:t>
      </w:r>
    </w:p>
    <w:p w:rsidR="0010594D" w:rsidRDefault="0010594D" w:rsidP="0010594D">
      <w:pPr>
        <w:ind w:hanging="720"/>
      </w:pPr>
    </w:p>
    <w:p w:rsidR="009A0E20" w:rsidRDefault="0010594D" w:rsidP="0010594D">
      <w:pPr>
        <w:ind w:hanging="720"/>
      </w:pPr>
      <w:r>
        <w:t xml:space="preserve">            </w:t>
      </w:r>
      <w:r w:rsidR="009A0E20">
        <w:t xml:space="preserve">iii) constant term is </w:t>
      </w:r>
      <w:r>
        <w:t>_______</w:t>
      </w:r>
      <w:r>
        <w:tab/>
      </w:r>
      <w:r>
        <w:tab/>
        <w:t>iv) coefficient on the 5</w:t>
      </w:r>
      <w:r w:rsidRPr="0010594D">
        <w:rPr>
          <w:vertAlign w:val="superscript"/>
        </w:rPr>
        <w:t>th</w:t>
      </w:r>
      <w:r>
        <w:t xml:space="preserve"> </w:t>
      </w:r>
      <w:r w:rsidR="009A0E20">
        <w:t>term is _______</w:t>
      </w:r>
    </w:p>
    <w:p w:rsidR="009A0E20" w:rsidRDefault="009A0E20" w:rsidP="0010594D"/>
    <w:p w:rsidR="009A0E20" w:rsidRDefault="0010594D">
      <w:pPr>
        <w:ind w:hanging="720"/>
      </w:pPr>
      <w:r>
        <w:tab/>
        <w:t>b</w:t>
      </w:r>
      <w:r w:rsidR="00B67C4F">
        <w:t xml:space="preserve">)  State the constant </w:t>
      </w:r>
      <w:r w:rsidR="009A0E20">
        <w:t>of each:</w:t>
      </w:r>
    </w:p>
    <w:p w:rsidR="009A0E20" w:rsidRDefault="009A0E20">
      <w:pPr>
        <w:ind w:hanging="720"/>
      </w:pPr>
    </w:p>
    <w:p w:rsidR="009A0E20" w:rsidRDefault="009A0E20">
      <w:pPr>
        <w:ind w:hanging="720"/>
      </w:pPr>
      <w:r>
        <w:tab/>
        <w:t xml:space="preserve">i) </w:t>
      </w:r>
      <w:r w:rsidRPr="008F2972">
        <w:rPr>
          <w:position w:val="-6"/>
        </w:rPr>
        <w:object w:dxaOrig="1700" w:dyaOrig="320">
          <v:shape id="_x0000_i1026" type="#_x0000_t75" style="width:85pt;height:16pt" o:ole="">
            <v:imagedata r:id="rId7" o:title=""/>
          </v:shape>
          <o:OLEObject Type="Embed" ProgID="Equation.3" ShapeID="_x0000_i1026" DrawAspect="Content" ObjectID="_1507722690" r:id="rId8"/>
        </w:object>
      </w:r>
      <w:r w:rsidR="00B67C4F">
        <w:t xml:space="preserve">    </w:t>
      </w:r>
      <w:r>
        <w:t xml:space="preserve"> _____</w:t>
      </w:r>
      <w:r>
        <w:tab/>
        <w:t xml:space="preserve">   ii) </w:t>
      </w:r>
      <w:r w:rsidR="00B67C4F" w:rsidRPr="008F2972">
        <w:rPr>
          <w:position w:val="-6"/>
        </w:rPr>
        <w:object w:dxaOrig="1160" w:dyaOrig="320">
          <v:shape id="_x0000_i1027" type="#_x0000_t75" style="width:58pt;height:16pt" o:ole="">
            <v:imagedata r:id="rId9" o:title=""/>
          </v:shape>
          <o:OLEObject Type="Embed" ProgID="Equation.3" ShapeID="_x0000_i1027" DrawAspect="Content" ObjectID="_1507722691" r:id="rId10"/>
        </w:object>
      </w:r>
      <w:r w:rsidR="00B67C4F">
        <w:t xml:space="preserve">    _____   iii) – 3     </w:t>
      </w:r>
      <w:r>
        <w:t xml:space="preserve"> _____</w:t>
      </w:r>
    </w:p>
    <w:p w:rsidR="0010594D" w:rsidRDefault="0010594D">
      <w:pPr>
        <w:ind w:hanging="720"/>
      </w:pPr>
    </w:p>
    <w:p w:rsidR="0010594D" w:rsidRDefault="0010594D" w:rsidP="0010594D">
      <w:r>
        <w:t>c) Which of the following is not a “like term”?   x</w:t>
      </w:r>
      <w:r>
        <w:rPr>
          <w:vertAlign w:val="superscript"/>
        </w:rPr>
        <w:t>2</w:t>
      </w:r>
      <w:r>
        <w:t>y,  3x</w:t>
      </w:r>
      <w:r>
        <w:rPr>
          <w:vertAlign w:val="superscript"/>
        </w:rPr>
        <w:t>2</w:t>
      </w:r>
      <w:r>
        <w:t>y,  -3xy</w:t>
      </w:r>
      <w:r>
        <w:rPr>
          <w:vertAlign w:val="superscript"/>
        </w:rPr>
        <w:t>2</w:t>
      </w:r>
      <w:r>
        <w:t>,  -x</w:t>
      </w:r>
      <w:r>
        <w:rPr>
          <w:vertAlign w:val="superscript"/>
        </w:rPr>
        <w:t>2</w:t>
      </w:r>
      <w:r>
        <w:t>y   _________</w:t>
      </w:r>
    </w:p>
    <w:p w:rsidR="0010594D" w:rsidRDefault="0010594D" w:rsidP="0010594D"/>
    <w:p w:rsidR="0010594D" w:rsidRDefault="0010594D" w:rsidP="0010594D">
      <w:r>
        <w:t>d) An expression that consists of 2 terms is called a _____________</w:t>
      </w:r>
    </w:p>
    <w:p w:rsidR="0010594D" w:rsidRDefault="0010594D" w:rsidP="0010594D"/>
    <w:p w:rsidR="0010594D" w:rsidRDefault="0010594D" w:rsidP="0010594D">
      <w:r>
        <w:t>e) Give an example of a trinomial  ___________________</w:t>
      </w:r>
    </w:p>
    <w:p w:rsidR="0010594D" w:rsidRDefault="0010594D" w:rsidP="0010594D"/>
    <w:p w:rsidR="0010594D" w:rsidRDefault="0010594D" w:rsidP="0010594D">
      <w:r>
        <w:t xml:space="preserve">f) </w:t>
      </w:r>
      <w:r w:rsidR="00D16B86">
        <w:t>An expression that conisists of one term is called a _________________________</w:t>
      </w:r>
    </w:p>
    <w:p w:rsidR="00D16B86" w:rsidRDefault="00D16B86" w:rsidP="0010594D"/>
    <w:p w:rsidR="00D16B86" w:rsidRPr="00CE1F10" w:rsidRDefault="00D16B86" w:rsidP="0010594D">
      <w:r>
        <w:t xml:space="preserve">g)  </w:t>
      </w:r>
      <w:r w:rsidR="00F94FE7">
        <w:t>Evaluate : -3</w:t>
      </w:r>
      <w:r w:rsidR="00F94FE7">
        <w:rPr>
          <w:vertAlign w:val="superscript"/>
        </w:rPr>
        <w:t>2</w:t>
      </w:r>
      <w:r w:rsidR="00F94FE7">
        <w:t xml:space="preserve"> = _______        (-3)</w:t>
      </w:r>
      <w:r w:rsidR="00F94FE7">
        <w:rPr>
          <w:vertAlign w:val="superscript"/>
        </w:rPr>
        <w:t>2</w:t>
      </w:r>
      <w:r w:rsidR="00F94FE7">
        <w:t xml:space="preserve"> = ____________      (-5)</w:t>
      </w:r>
      <w:r w:rsidR="00F94FE7">
        <w:rPr>
          <w:vertAlign w:val="superscript"/>
        </w:rPr>
        <w:t>2</w:t>
      </w:r>
      <w:r w:rsidR="00CE1F10">
        <w:t xml:space="preserve"> = __________</w:t>
      </w:r>
      <w:r w:rsidR="00CE1F10">
        <w:tab/>
        <w:t>(-4)</w:t>
      </w:r>
      <w:r w:rsidR="00CE1F10">
        <w:rPr>
          <w:vertAlign w:val="superscript"/>
        </w:rPr>
        <w:t>0</w:t>
      </w:r>
      <w:r w:rsidR="00CE1F10">
        <w:t xml:space="preserve"> = ______</w:t>
      </w:r>
    </w:p>
    <w:p w:rsidR="0010594D" w:rsidRDefault="0010594D" w:rsidP="0010594D"/>
    <w:p w:rsidR="006E5C03" w:rsidRDefault="006E5C03" w:rsidP="0010594D">
      <w:r>
        <w:t>h) Express in power form using base 3.</w:t>
      </w:r>
      <w:r>
        <w:tab/>
        <w:t xml:space="preserve">a) </w:t>
      </w:r>
      <w:r w:rsidRPr="006E5C03">
        <w:rPr>
          <w:position w:val="-4"/>
        </w:rPr>
        <w:object w:dxaOrig="320" w:dyaOrig="240">
          <v:shape id="_x0000_i1028" type="#_x0000_t75" style="width:16pt;height:12pt" o:ole="">
            <v:imagedata r:id="rId11" o:title=""/>
          </v:shape>
          <o:OLEObject Type="Embed" ProgID="Equation.3" ShapeID="_x0000_i1028" DrawAspect="Content" ObjectID="_1507722692" r:id="rId12"/>
        </w:object>
      </w:r>
      <w:r>
        <w:t>=  __________</w:t>
      </w:r>
      <w:r>
        <w:tab/>
      </w:r>
      <w:r>
        <w:tab/>
        <w:t xml:space="preserve">b)  </w:t>
      </w:r>
      <w:r w:rsidRPr="008F2972">
        <w:rPr>
          <w:position w:val="-6"/>
        </w:rPr>
        <w:object w:dxaOrig="200" w:dyaOrig="260">
          <v:shape id="_x0000_i1029" type="#_x0000_t75" style="width:10pt;height:13pt" o:ole="">
            <v:imagedata r:id="rId13" o:title=""/>
          </v:shape>
          <o:OLEObject Type="Embed" ProgID="Equation.3" ShapeID="_x0000_i1029" DrawAspect="Content" ObjectID="_1507722693" r:id="rId14"/>
        </w:object>
      </w:r>
      <w:r>
        <w:t>= __________</w:t>
      </w:r>
    </w:p>
    <w:p w:rsidR="009A0E20" w:rsidRDefault="0010594D" w:rsidP="0010594D">
      <w:r>
        <w:tab/>
      </w:r>
    </w:p>
    <w:p w:rsidR="00043A85" w:rsidRDefault="00B67C4F">
      <w:pPr>
        <w:ind w:hanging="720"/>
      </w:pPr>
      <w:r>
        <w:tab/>
      </w:r>
    </w:p>
    <w:p w:rsidR="009A0E20" w:rsidRDefault="00B67C4F" w:rsidP="00043A85">
      <w:r>
        <w:t xml:space="preserve">2.  Expand </w:t>
      </w:r>
      <w:r w:rsidR="009A0E20">
        <w:t>and simplify.</w:t>
      </w:r>
    </w:p>
    <w:p w:rsidR="009A0E20" w:rsidRDefault="009A0E20">
      <w:pPr>
        <w:ind w:hanging="720"/>
      </w:pPr>
    </w:p>
    <w:p w:rsidR="009A0E20" w:rsidRDefault="009A0E20" w:rsidP="00F94FE7">
      <w:pPr>
        <w:ind w:right="-563" w:hanging="720"/>
      </w:pPr>
      <w:r>
        <w:tab/>
        <w:t xml:space="preserve">a)  </w:t>
      </w:r>
      <w:r w:rsidR="00F94FE7" w:rsidRPr="00B67C4F">
        <w:rPr>
          <w:position w:val="-18"/>
        </w:rPr>
        <w:object w:dxaOrig="2500" w:dyaOrig="460">
          <v:shape id="_x0000_i1030" type="#_x0000_t75" style="width:125pt;height:23pt" o:ole="">
            <v:imagedata r:id="rId15" o:title=""/>
          </v:shape>
          <o:OLEObject Type="Embed" ProgID="Equation.3" ShapeID="_x0000_i1030" DrawAspect="Content" ObjectID="_1507722694" r:id="rId16"/>
        </w:object>
      </w:r>
      <w:r>
        <w:tab/>
      </w:r>
      <w:r>
        <w:tab/>
      </w:r>
      <w:r>
        <w:tab/>
      </w:r>
      <w:r w:rsidR="00B67C4F">
        <w:t xml:space="preserve">d)  </w:t>
      </w:r>
      <w:r w:rsidR="00B67C4F" w:rsidRPr="00B67C4F">
        <w:rPr>
          <w:position w:val="-14"/>
        </w:rPr>
        <w:object w:dxaOrig="940" w:dyaOrig="380">
          <v:shape id="_x0000_i1031" type="#_x0000_t75" style="width:47pt;height:19pt" o:ole="">
            <v:imagedata r:id="rId17" o:title=""/>
          </v:shape>
          <o:OLEObject Type="Embed" ProgID="Equation.3" ShapeID="_x0000_i1031" DrawAspect="Content" ObjectID="_1507722695" r:id="rId18"/>
        </w:object>
      </w:r>
      <w:r w:rsidR="00F94FE7">
        <w:tab/>
      </w:r>
      <w:r w:rsidR="00F94FE7">
        <w:tab/>
        <w:t xml:space="preserve">            </w:t>
      </w:r>
      <w:r w:rsidR="00F94FE7">
        <w:tab/>
        <w:t xml:space="preserve">e) </w:t>
      </w:r>
      <w:r w:rsidR="00F94FE7" w:rsidRPr="008F2972">
        <w:rPr>
          <w:position w:val="-10"/>
        </w:rPr>
        <w:object w:dxaOrig="1660" w:dyaOrig="360">
          <v:shape id="_x0000_i1032" type="#_x0000_t75" style="width:83pt;height:18pt" o:ole="">
            <v:imagedata r:id="rId19" o:title=""/>
          </v:shape>
          <o:OLEObject Type="Embed" ProgID="Equation.DSMT4" ShapeID="_x0000_i1032" DrawAspect="Content" ObjectID="_1507722696" r:id="rId20"/>
        </w:object>
      </w: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F94FE7" w:rsidRDefault="00F94FE7">
      <w:pPr>
        <w:ind w:hanging="720"/>
      </w:pPr>
    </w:p>
    <w:p w:rsidR="00F94FE7" w:rsidRDefault="00F94FE7">
      <w:pPr>
        <w:ind w:hanging="720"/>
      </w:pPr>
    </w:p>
    <w:p w:rsidR="00F94FE7" w:rsidRDefault="00F94FE7">
      <w:pPr>
        <w:ind w:hanging="720"/>
      </w:pPr>
    </w:p>
    <w:p w:rsidR="00F94FE7" w:rsidRDefault="00F94FE7">
      <w:pPr>
        <w:ind w:hanging="720"/>
      </w:pPr>
    </w:p>
    <w:p w:rsidR="00F94FE7" w:rsidRDefault="00F94FE7">
      <w:pPr>
        <w:ind w:hanging="720"/>
      </w:pP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9A0E20" w:rsidRDefault="00B67C4F" w:rsidP="00B67C4F">
      <w:r>
        <w:t xml:space="preserve">c)  </w:t>
      </w:r>
      <w:r w:rsidRPr="008F2972">
        <w:rPr>
          <w:position w:val="-10"/>
        </w:rPr>
        <w:object w:dxaOrig="2100" w:dyaOrig="340">
          <v:shape id="_x0000_i1033" type="#_x0000_t75" style="width:105pt;height:17pt" o:ole="">
            <v:imagedata r:id="rId21" o:title=""/>
          </v:shape>
          <o:OLEObject Type="Embed" ProgID="Equation.3" ShapeID="_x0000_i1033" DrawAspect="Content" ObjectID="_1507722697" r:id="rId22"/>
        </w:object>
      </w:r>
      <w:r w:rsidR="009A0E20">
        <w:tab/>
      </w:r>
      <w:r>
        <w:tab/>
      </w:r>
      <w:r>
        <w:tab/>
      </w:r>
      <w:r>
        <w:tab/>
        <w:t xml:space="preserve">d) </w:t>
      </w:r>
      <w:r w:rsidR="0010594D" w:rsidRPr="0010594D">
        <w:rPr>
          <w:position w:val="-14"/>
        </w:rPr>
        <w:object w:dxaOrig="3160" w:dyaOrig="380">
          <v:shape id="_x0000_i1034" type="#_x0000_t75" style="width:158pt;height:19pt" o:ole="">
            <v:imagedata r:id="rId23" o:title=""/>
          </v:shape>
          <o:OLEObject Type="Embed" ProgID="Equation.3" ShapeID="_x0000_i1034" DrawAspect="Content" ObjectID="_1507722698" r:id="rId24"/>
        </w:object>
      </w:r>
      <w:r w:rsidR="009A0E20">
        <w:tab/>
      </w:r>
      <w:r w:rsidR="009A0E20">
        <w:tab/>
      </w:r>
      <w:r w:rsidR="009A0E20">
        <w:tab/>
      </w:r>
      <w:r w:rsidR="009A0E20">
        <w:tab/>
      </w:r>
      <w:r w:rsidR="009A0E20">
        <w:tab/>
      </w: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9A0E20" w:rsidRDefault="009A0E20">
      <w:pPr>
        <w:ind w:hanging="720"/>
      </w:pPr>
    </w:p>
    <w:p w:rsidR="00F94FE7" w:rsidRDefault="00F94FE7" w:rsidP="00F94FE7"/>
    <w:p w:rsidR="00CE1F10" w:rsidRDefault="00CE1F10" w:rsidP="00CE1F10">
      <w:r>
        <w:lastRenderedPageBreak/>
        <w:t xml:space="preserve">3. Simplify, leaving your answer as a power with </w:t>
      </w:r>
      <w:r>
        <w:rPr>
          <w:b/>
        </w:rPr>
        <w:t>positive</w:t>
      </w:r>
      <w:r>
        <w:t xml:space="preserve"> exponents.  Show all your work.</w:t>
      </w:r>
    </w:p>
    <w:p w:rsidR="00CE1F10" w:rsidRDefault="00CE1F10" w:rsidP="00CE1F10">
      <w:pPr>
        <w:ind w:hanging="720"/>
      </w:pPr>
    </w:p>
    <w:p w:rsidR="00CE1F10" w:rsidRDefault="00CE1F10" w:rsidP="00CE1F10">
      <w:r>
        <w:t xml:space="preserve">a)  </w:t>
      </w:r>
      <w:r w:rsidRPr="008F2972">
        <w:rPr>
          <w:position w:val="-6"/>
        </w:rPr>
        <w:object w:dxaOrig="1359" w:dyaOrig="320">
          <v:shape id="_x0000_i1035" type="#_x0000_t75" style="width:68pt;height:16pt" o:ole="" fillcolor="window">
            <v:imagedata r:id="rId25" o:title=""/>
          </v:shape>
          <o:OLEObject Type="Embed" ProgID="Equation.3" ShapeID="_x0000_i1035" DrawAspect="Content" ObjectID="_1507722699" r:id="rId26"/>
        </w:object>
      </w:r>
      <w:r>
        <w:tab/>
      </w:r>
      <w:r>
        <w:tab/>
        <w:t xml:space="preserve">b)  </w:t>
      </w:r>
      <w:r w:rsidRPr="008F2972">
        <w:rPr>
          <w:position w:val="-6"/>
        </w:rPr>
        <w:object w:dxaOrig="820" w:dyaOrig="320">
          <v:shape id="_x0000_i1036" type="#_x0000_t75" style="width:41pt;height:16pt" o:ole="" fillcolor="window">
            <v:imagedata r:id="rId27" o:title=""/>
          </v:shape>
          <o:OLEObject Type="Embed" ProgID="Equation.3" ShapeID="_x0000_i1036" DrawAspect="Content" ObjectID="_1507722700" r:id="rId28"/>
        </w:object>
      </w:r>
      <w:r>
        <w:tab/>
      </w:r>
      <w:r>
        <w:tab/>
      </w:r>
      <w:r w:rsidR="00847092">
        <w:t xml:space="preserve">   </w:t>
      </w:r>
      <w:r>
        <w:t xml:space="preserve">c)  </w:t>
      </w:r>
      <w:r w:rsidR="00847092" w:rsidRPr="008F2972">
        <w:rPr>
          <w:rFonts w:ascii="Tahoma" w:hAnsi="Tahoma" w:cs="Tahoma"/>
          <w:position w:val="-16"/>
          <w:sz w:val="22"/>
        </w:rPr>
        <w:object w:dxaOrig="680" w:dyaOrig="480">
          <v:shape id="_x0000_i1037" type="#_x0000_t75" style="width:34pt;height:24pt" o:ole="">
            <v:imagedata r:id="rId29" o:title=""/>
          </v:shape>
          <o:OLEObject Type="Embed" ProgID="Equation.DSMT4" ShapeID="_x0000_i1037" DrawAspect="Content" ObjectID="_1507722701" r:id="rId30"/>
        </w:object>
      </w:r>
      <w:r>
        <w:tab/>
      </w:r>
      <w:r>
        <w:tab/>
      </w:r>
      <w:r w:rsidR="006E5C03">
        <w:tab/>
      </w:r>
      <w:r>
        <w:t xml:space="preserve">d)  </w:t>
      </w:r>
      <w:r w:rsidRPr="00CE1F10">
        <w:rPr>
          <w:position w:val="-18"/>
        </w:rPr>
        <w:object w:dxaOrig="760" w:dyaOrig="500">
          <v:shape id="_x0000_i1038" type="#_x0000_t75" style="width:38pt;height:25pt" o:ole="" fillcolor="window">
            <v:imagedata r:id="rId31" o:title=""/>
          </v:shape>
          <o:OLEObject Type="Embed" ProgID="Equation.3" ShapeID="_x0000_i1038" DrawAspect="Content" ObjectID="_1507722702" r:id="rId32"/>
        </w:object>
      </w:r>
    </w:p>
    <w:p w:rsidR="00CE1F10" w:rsidRDefault="00CE1F10" w:rsidP="00CE1F10">
      <w:pPr>
        <w:ind w:hanging="720"/>
      </w:pPr>
    </w:p>
    <w:p w:rsidR="00CE1F10" w:rsidRDefault="00CE1F10" w:rsidP="00CE1F10">
      <w:pPr>
        <w:ind w:hanging="720"/>
      </w:pPr>
    </w:p>
    <w:p w:rsidR="00CE1F10" w:rsidRDefault="00CE1F10" w:rsidP="00CE1F10">
      <w:pPr>
        <w:ind w:hanging="720"/>
      </w:pPr>
    </w:p>
    <w:p w:rsidR="00CE1F10" w:rsidRDefault="00CE1F10" w:rsidP="006E5C03"/>
    <w:p w:rsidR="00CE1F10" w:rsidRDefault="006E5C03" w:rsidP="006E5C03">
      <w:r>
        <w:t xml:space="preserve">e)  </w:t>
      </w:r>
      <w:r w:rsidRPr="008F2972">
        <w:rPr>
          <w:position w:val="-6"/>
        </w:rPr>
        <w:object w:dxaOrig="1219" w:dyaOrig="320">
          <v:shape id="_x0000_i1039" type="#_x0000_t75" style="width:61pt;height:16pt" o:ole="">
            <v:imagedata r:id="rId33" o:title=""/>
          </v:shape>
          <o:OLEObject Type="Embed" ProgID="Equation.3" ShapeID="_x0000_i1039" DrawAspect="Content" ObjectID="_1507722703" r:id="rId34"/>
        </w:object>
      </w:r>
      <w:r>
        <w:tab/>
      </w:r>
      <w:r>
        <w:tab/>
        <w:t xml:space="preserve">f)  </w:t>
      </w:r>
      <w:r w:rsidRPr="008F2972">
        <w:rPr>
          <w:position w:val="-24"/>
        </w:rPr>
        <w:object w:dxaOrig="480" w:dyaOrig="660">
          <v:shape id="_x0000_i1040" type="#_x0000_t75" style="width:24pt;height:33pt" o:ole="">
            <v:imagedata r:id="rId35" o:title=""/>
          </v:shape>
          <o:OLEObject Type="Embed" ProgID="Equation.3" ShapeID="_x0000_i1040" DrawAspect="Content" ObjectID="_1507722704" r:id="rId36"/>
        </w:object>
      </w:r>
      <w:r>
        <w:tab/>
      </w:r>
      <w:r>
        <w:tab/>
      </w:r>
      <w:r w:rsidR="00847092">
        <w:t xml:space="preserve">   </w:t>
      </w:r>
      <w:r>
        <w:t>g)</w:t>
      </w:r>
      <w:r w:rsidR="00847092" w:rsidRPr="00371A7D">
        <w:rPr>
          <w:position w:val="-14"/>
        </w:rPr>
        <w:object w:dxaOrig="920" w:dyaOrig="460">
          <v:shape id="_x0000_i1041" type="#_x0000_t75" style="width:46pt;height:23pt" o:ole="" fillcolor="window">
            <v:imagedata r:id="rId37" o:title=""/>
          </v:shape>
          <o:OLEObject Type="Embed" ProgID="Equation.3" ShapeID="_x0000_i1041" DrawAspect="Content" ObjectID="_1507722705" r:id="rId38"/>
        </w:object>
      </w:r>
      <w:r>
        <w:tab/>
      </w:r>
      <w:r>
        <w:tab/>
      </w:r>
      <w:r w:rsidR="00847092">
        <w:tab/>
      </w:r>
      <w:r>
        <w:t xml:space="preserve">h)  </w:t>
      </w:r>
      <w:r w:rsidRPr="008F2972">
        <w:rPr>
          <w:position w:val="-10"/>
        </w:rPr>
        <w:object w:dxaOrig="760" w:dyaOrig="420">
          <v:shape id="_x0000_i1042" type="#_x0000_t75" style="width:38pt;height:21pt" o:ole="">
            <v:imagedata r:id="rId39" o:title=""/>
          </v:shape>
          <o:OLEObject Type="Embed" ProgID="Equation.3" ShapeID="_x0000_i1042" DrawAspect="Content" ObjectID="_1507722706" r:id="rId40"/>
        </w:object>
      </w:r>
      <w:r>
        <w:tab/>
      </w:r>
      <w:r>
        <w:tab/>
      </w:r>
      <w:r>
        <w:tab/>
      </w:r>
      <w:r>
        <w:tab/>
      </w:r>
      <w:r>
        <w:tab/>
      </w:r>
    </w:p>
    <w:p w:rsidR="00CE1F10" w:rsidRDefault="00CE1F10" w:rsidP="00CE1F10"/>
    <w:p w:rsidR="006E5C03" w:rsidRDefault="006E5C03" w:rsidP="00CE1F10"/>
    <w:p w:rsidR="006E5C03" w:rsidRDefault="006E5C03" w:rsidP="00CE1F10"/>
    <w:p w:rsidR="006E5C03" w:rsidRDefault="006E5C03" w:rsidP="00CE1F10"/>
    <w:p w:rsidR="006E5C03" w:rsidRDefault="006E5C03" w:rsidP="00CE1F10"/>
    <w:p w:rsidR="00CE1F10" w:rsidRDefault="006E5C03" w:rsidP="00CE1F10">
      <w:pPr>
        <w:ind w:hanging="720"/>
      </w:pPr>
      <w:r>
        <w:tab/>
      </w:r>
      <w:r w:rsidR="00847092">
        <w:t xml:space="preserve">i) </w:t>
      </w:r>
      <w:r w:rsidR="00847092" w:rsidRPr="008F2972">
        <w:rPr>
          <w:position w:val="-10"/>
        </w:rPr>
        <w:object w:dxaOrig="1020" w:dyaOrig="420">
          <v:shape id="_x0000_i1043" type="#_x0000_t75" style="width:51pt;height:21pt" o:ole="">
            <v:imagedata r:id="rId41" o:title=""/>
          </v:shape>
          <o:OLEObject Type="Embed" ProgID="Equation.3" ShapeID="_x0000_i1043" DrawAspect="Content" ObjectID="_1507722707" r:id="rId42"/>
        </w:object>
      </w:r>
      <w:r w:rsidR="00847092">
        <w:tab/>
      </w:r>
      <w:r w:rsidR="00847092">
        <w:tab/>
      </w:r>
      <w:r w:rsidR="00847092">
        <w:tab/>
        <w:t>j</w:t>
      </w:r>
      <w:r w:rsidR="00CE1F10">
        <w:t xml:space="preserve">)  </w:t>
      </w:r>
      <w:r w:rsidR="00CE1F10" w:rsidRPr="00371A7D">
        <w:rPr>
          <w:position w:val="-14"/>
        </w:rPr>
        <w:object w:dxaOrig="1680" w:dyaOrig="420">
          <v:shape id="_x0000_i1044" type="#_x0000_t75" style="width:84pt;height:21pt" o:ole="" fillcolor="window">
            <v:imagedata r:id="rId43" o:title=""/>
          </v:shape>
          <o:OLEObject Type="Embed" ProgID="Equation.3" ShapeID="_x0000_i1044" DrawAspect="Content" ObjectID="_1507722708" r:id="rId44"/>
        </w:object>
      </w:r>
      <w:r w:rsidR="00847092">
        <w:tab/>
        <w:t xml:space="preserve">   k</w:t>
      </w:r>
      <w:r>
        <w:t>)</w:t>
      </w:r>
      <w:r w:rsidR="00CE1F10">
        <w:t xml:space="preserve">  </w:t>
      </w:r>
      <w:r w:rsidR="00887943" w:rsidRPr="00CE1F10">
        <w:rPr>
          <w:position w:val="-32"/>
        </w:rPr>
        <w:object w:dxaOrig="1020" w:dyaOrig="740">
          <v:shape id="_x0000_i1045" type="#_x0000_t75" style="width:51pt;height:37pt" o:ole="">
            <v:imagedata r:id="rId45" o:title=""/>
          </v:shape>
          <o:OLEObject Type="Embed" ProgID="Equation.3" ShapeID="_x0000_i1045" DrawAspect="Content" ObjectID="_1507722709" r:id="rId46"/>
        </w:object>
      </w:r>
      <w:r w:rsidR="00847092">
        <w:tab/>
        <w:t xml:space="preserve">            l</w:t>
      </w:r>
      <w:r w:rsidR="00CE1F10">
        <w:t xml:space="preserve">)  </w:t>
      </w:r>
      <w:r w:rsidRPr="008F2972">
        <w:rPr>
          <w:position w:val="-32"/>
        </w:rPr>
        <w:object w:dxaOrig="960" w:dyaOrig="800">
          <v:shape id="_x0000_i1046" type="#_x0000_t75" style="width:48pt;height:40pt" o:ole="">
            <v:imagedata r:id="rId47" o:title=""/>
          </v:shape>
          <o:OLEObject Type="Embed" ProgID="Equation.3" ShapeID="_x0000_i1046" DrawAspect="Content" ObjectID="_1507722710" r:id="rId48"/>
        </w:object>
      </w:r>
    </w:p>
    <w:p w:rsidR="00CE1F10" w:rsidRDefault="00CE1F10" w:rsidP="00CE1F10">
      <w:pPr>
        <w:ind w:hanging="720"/>
      </w:pPr>
    </w:p>
    <w:p w:rsidR="006E5C03" w:rsidRDefault="006E5C03" w:rsidP="006E5C03"/>
    <w:p w:rsidR="006E5C03" w:rsidRDefault="006E5C03" w:rsidP="006E5C03"/>
    <w:p w:rsidR="006E5C03" w:rsidRDefault="006E5C03" w:rsidP="006E5C03"/>
    <w:p w:rsidR="006E5C03" w:rsidRDefault="006E5C03" w:rsidP="006E5C03"/>
    <w:p w:rsidR="009A0E20" w:rsidRDefault="009A0E20">
      <w:pPr>
        <w:ind w:hanging="720"/>
      </w:pPr>
    </w:p>
    <w:p w:rsidR="0010594D" w:rsidRPr="0010594D" w:rsidRDefault="00144BCB" w:rsidP="0010594D">
      <w:pPr>
        <w:suppressAutoHyphens/>
      </w:pPr>
      <w:r>
        <w:t>4</w:t>
      </w:r>
      <w:r w:rsidR="0010594D">
        <w:t xml:space="preserve">. </w:t>
      </w:r>
      <w:r w:rsidR="0010594D" w:rsidRPr="0010594D">
        <w:t>Mrs. Dubeau asked the class to simplify the following expression:</w:t>
      </w:r>
    </w:p>
    <w:p w:rsidR="0010594D" w:rsidRPr="0010594D" w:rsidRDefault="0010594D" w:rsidP="0010594D">
      <w:r w:rsidRPr="0010594D">
        <w:tab/>
      </w:r>
      <w:r w:rsidRPr="0010594D">
        <w:tab/>
      </w:r>
      <w:r w:rsidRPr="0010594D">
        <w:tab/>
      </w:r>
      <w:r w:rsidRPr="0010594D">
        <w:tab/>
      </w:r>
    </w:p>
    <w:p w:rsidR="0010594D" w:rsidRPr="0010594D" w:rsidRDefault="0010594D" w:rsidP="0010594D">
      <w:r w:rsidRPr="0010594D">
        <w:tab/>
      </w:r>
      <w:r w:rsidRPr="0010594D">
        <w:tab/>
      </w:r>
      <w:r w:rsidRPr="0010594D">
        <w:tab/>
      </w:r>
      <w:r w:rsidRPr="0010594D">
        <w:tab/>
      </w:r>
      <w:r w:rsidRPr="0010594D">
        <w:rPr>
          <w:b/>
          <w:bCs/>
          <w:color w:val="000000"/>
          <w:position w:val="-30"/>
        </w:rPr>
        <w:object w:dxaOrig="1160" w:dyaOrig="720">
          <v:shape id="_x0000_i1047" type="#_x0000_t75" style="width:58.5pt;height:36pt" o:ole="">
            <v:imagedata r:id="rId49" o:title=""/>
          </v:shape>
          <o:OLEObject Type="Embed" ProgID="Equation.3" ShapeID="_x0000_i1047" DrawAspect="Content" ObjectID="_1507722711" r:id="rId50"/>
        </w:object>
      </w:r>
    </w:p>
    <w:p w:rsidR="0010594D" w:rsidRPr="0010594D" w:rsidRDefault="0010594D" w:rsidP="0010594D">
      <w:pPr>
        <w:rPr>
          <w:b/>
          <w:sz w:val="32"/>
          <w:szCs w:val="32"/>
        </w:rPr>
      </w:pPr>
    </w:p>
    <w:p w:rsidR="0010594D" w:rsidRPr="0010594D" w:rsidRDefault="0010594D" w:rsidP="0010594D">
      <w:pPr>
        <w:ind w:left="426"/>
      </w:pPr>
      <w:r w:rsidRPr="0010594D">
        <w:t>She then asked Debbie and Cindy to place their answers on the board. Each student’s solution is given below.</w:t>
      </w:r>
    </w:p>
    <w:p w:rsidR="0010594D" w:rsidRPr="0010594D" w:rsidRDefault="0010594D" w:rsidP="0010594D"/>
    <w:tbl>
      <w:tblPr>
        <w:tblW w:w="0" w:type="auto"/>
        <w:tblInd w:w="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43"/>
        <w:gridCol w:w="4543"/>
      </w:tblGrid>
      <w:tr w:rsidR="0010594D" w:rsidRPr="0010594D" w:rsidTr="00CE1F10">
        <w:trPr>
          <w:trHeight w:val="433"/>
        </w:trPr>
        <w:tc>
          <w:tcPr>
            <w:tcW w:w="5061" w:type="dxa"/>
            <w:shd w:val="clear" w:color="auto" w:fill="E0E0E0"/>
          </w:tcPr>
          <w:p w:rsidR="0010594D" w:rsidRPr="0010594D" w:rsidRDefault="0010594D" w:rsidP="00CE1F10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10594D">
              <w:rPr>
                <w:rFonts w:eastAsia="Calibri"/>
                <w:b/>
                <w:sz w:val="28"/>
                <w:szCs w:val="28"/>
              </w:rPr>
              <w:t>DEBBIE’S ANSWER:</w:t>
            </w:r>
          </w:p>
        </w:tc>
        <w:tc>
          <w:tcPr>
            <w:tcW w:w="5061" w:type="dxa"/>
            <w:shd w:val="clear" w:color="auto" w:fill="E0E0E0"/>
          </w:tcPr>
          <w:p w:rsidR="0010594D" w:rsidRPr="0010594D" w:rsidRDefault="0010594D" w:rsidP="00CE1F10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10594D">
              <w:rPr>
                <w:rFonts w:eastAsia="Calibri"/>
                <w:b/>
                <w:sz w:val="28"/>
                <w:szCs w:val="28"/>
              </w:rPr>
              <w:t>CINDY’S ANSWER:</w:t>
            </w:r>
          </w:p>
        </w:tc>
      </w:tr>
      <w:tr w:rsidR="0010594D" w:rsidRPr="0010594D" w:rsidTr="00CE1F10">
        <w:trPr>
          <w:trHeight w:val="2863"/>
        </w:trPr>
        <w:tc>
          <w:tcPr>
            <w:tcW w:w="5061" w:type="dxa"/>
            <w:shd w:val="clear" w:color="auto" w:fill="auto"/>
          </w:tcPr>
          <w:p w:rsidR="0010594D" w:rsidRPr="0010594D" w:rsidRDefault="0010594D" w:rsidP="00CE1F10">
            <w:pPr>
              <w:jc w:val="center"/>
              <w:rPr>
                <w:rFonts w:eastAsia="Calibri"/>
                <w:b/>
                <w:bCs/>
                <w:color w:val="000000"/>
                <w:position w:val="-24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30"/>
                <w:szCs w:val="22"/>
              </w:rPr>
              <w:object w:dxaOrig="820" w:dyaOrig="720">
                <v:shape id="_x0000_i1048" type="#_x0000_t75" style="width:41pt;height:36pt" o:ole="">
                  <v:imagedata r:id="rId51" o:title=""/>
                </v:shape>
                <o:OLEObject Type="Embed" ProgID="Equation.3" ShapeID="_x0000_i1048" DrawAspect="Content" ObjectID="_1507722712" r:id="rId52"/>
              </w:object>
            </w:r>
          </w:p>
          <w:p w:rsidR="0010594D" w:rsidRPr="0010594D" w:rsidRDefault="0010594D" w:rsidP="00CE1F10">
            <w:pPr>
              <w:rPr>
                <w:rFonts w:eastAsia="Calibri"/>
                <w:b/>
                <w:bCs/>
                <w:color w:val="000000"/>
                <w:position w:val="-24"/>
                <w:szCs w:val="22"/>
              </w:rPr>
            </w:pPr>
          </w:p>
          <w:p w:rsidR="0010594D" w:rsidRPr="0010594D" w:rsidRDefault="0010594D" w:rsidP="00CE1F10">
            <w:pPr>
              <w:jc w:val="center"/>
              <w:rPr>
                <w:rFonts w:eastAsia="Calibri"/>
                <w:b/>
                <w:bCs/>
                <w:color w:val="000000"/>
                <w:position w:val="-24"/>
                <w:sz w:val="22"/>
                <w:szCs w:val="22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24"/>
                <w:szCs w:val="22"/>
              </w:rPr>
              <w:object w:dxaOrig="639" w:dyaOrig="660">
                <v:shape id="_x0000_i1049" type="#_x0000_t75" style="width:32pt;height:33pt" o:ole="">
                  <v:imagedata r:id="rId53" o:title=""/>
                </v:shape>
                <o:OLEObject Type="Embed" ProgID="Equation.3" ShapeID="_x0000_i1049" DrawAspect="Content" ObjectID="_1507722713" r:id="rId54"/>
              </w:object>
            </w:r>
          </w:p>
          <w:p w:rsidR="0010594D" w:rsidRPr="0010594D" w:rsidRDefault="0010594D" w:rsidP="00CE1F10">
            <w:pPr>
              <w:rPr>
                <w:rFonts w:eastAsia="Calibri"/>
                <w:b/>
                <w:bCs/>
                <w:color w:val="000000"/>
                <w:position w:val="-6"/>
                <w:szCs w:val="22"/>
              </w:rPr>
            </w:pPr>
          </w:p>
          <w:p w:rsidR="0010594D" w:rsidRPr="0010594D" w:rsidRDefault="0010594D" w:rsidP="00CE1F10">
            <w:pPr>
              <w:jc w:val="center"/>
              <w:rPr>
                <w:rFonts w:eastAsia="Calibri"/>
                <w:b/>
                <w:sz w:val="28"/>
                <w:szCs w:val="28"/>
                <w:u w:val="single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6"/>
                <w:szCs w:val="22"/>
              </w:rPr>
              <w:object w:dxaOrig="560" w:dyaOrig="320">
                <v:shape id="_x0000_i1050" type="#_x0000_t75" style="width:28.5pt;height:15.5pt" o:ole="">
                  <v:imagedata r:id="rId55" o:title=""/>
                </v:shape>
                <o:OLEObject Type="Embed" ProgID="Equation.3" ShapeID="_x0000_i1050" DrawAspect="Content" ObjectID="_1507722714" r:id="rId56"/>
              </w:object>
            </w:r>
          </w:p>
          <w:p w:rsidR="0010594D" w:rsidRPr="0010594D" w:rsidRDefault="0010594D" w:rsidP="00CE1F10">
            <w:pPr>
              <w:rPr>
                <w:rFonts w:eastAsia="Calibri"/>
                <w:b/>
                <w:sz w:val="28"/>
                <w:szCs w:val="28"/>
                <w:u w:val="single"/>
              </w:rPr>
            </w:pPr>
          </w:p>
        </w:tc>
        <w:tc>
          <w:tcPr>
            <w:tcW w:w="5061" w:type="dxa"/>
            <w:shd w:val="clear" w:color="auto" w:fill="auto"/>
          </w:tcPr>
          <w:p w:rsidR="0010594D" w:rsidRPr="0010594D" w:rsidRDefault="0010594D" w:rsidP="00CE1F10">
            <w:pPr>
              <w:jc w:val="center"/>
              <w:rPr>
                <w:rFonts w:eastAsia="Calibri"/>
                <w:b/>
                <w:bCs/>
                <w:color w:val="000000"/>
                <w:position w:val="-24"/>
                <w:sz w:val="22"/>
                <w:szCs w:val="22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30"/>
                <w:szCs w:val="22"/>
              </w:rPr>
              <w:object w:dxaOrig="820" w:dyaOrig="720">
                <v:shape id="_x0000_i1051" type="#_x0000_t75" style="width:41pt;height:36pt" o:ole="">
                  <v:imagedata r:id="rId57" o:title=""/>
                </v:shape>
                <o:OLEObject Type="Embed" ProgID="Equation.3" ShapeID="_x0000_i1051" DrawAspect="Content" ObjectID="_1507722715" r:id="rId58"/>
              </w:object>
            </w:r>
          </w:p>
          <w:p w:rsidR="0010594D" w:rsidRPr="0010594D" w:rsidRDefault="0010594D" w:rsidP="00CE1F10">
            <w:pPr>
              <w:rPr>
                <w:rFonts w:eastAsia="Calibri"/>
                <w:b/>
                <w:bCs/>
                <w:color w:val="000000"/>
                <w:position w:val="-30"/>
                <w:szCs w:val="22"/>
              </w:rPr>
            </w:pPr>
          </w:p>
          <w:p w:rsidR="0010594D" w:rsidRPr="0010594D" w:rsidRDefault="0010594D" w:rsidP="00CE1F10">
            <w:pPr>
              <w:jc w:val="center"/>
              <w:rPr>
                <w:rFonts w:eastAsia="Calibri"/>
                <w:b/>
                <w:sz w:val="28"/>
                <w:szCs w:val="28"/>
                <w:u w:val="single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30"/>
                <w:szCs w:val="22"/>
              </w:rPr>
              <w:object w:dxaOrig="700" w:dyaOrig="720">
                <v:shape id="_x0000_i1052" type="#_x0000_t75" style="width:35pt;height:36pt" o:ole="">
                  <v:imagedata r:id="rId59" o:title=""/>
                </v:shape>
                <o:OLEObject Type="Embed" ProgID="Equation.3" ShapeID="_x0000_i1052" DrawAspect="Content" ObjectID="_1507722716" r:id="rId60"/>
              </w:object>
            </w:r>
          </w:p>
          <w:p w:rsidR="0010594D" w:rsidRPr="0010594D" w:rsidRDefault="0010594D" w:rsidP="00CE1F10">
            <w:pPr>
              <w:rPr>
                <w:rFonts w:eastAsia="Calibri"/>
                <w:b/>
                <w:bCs/>
                <w:color w:val="000000"/>
                <w:position w:val="-6"/>
                <w:szCs w:val="22"/>
              </w:rPr>
            </w:pPr>
          </w:p>
          <w:p w:rsidR="0010594D" w:rsidRPr="0010594D" w:rsidRDefault="0010594D" w:rsidP="00CE1F10">
            <w:pPr>
              <w:jc w:val="center"/>
              <w:rPr>
                <w:rFonts w:eastAsia="Calibri"/>
                <w:sz w:val="28"/>
                <w:szCs w:val="28"/>
              </w:rPr>
            </w:pPr>
            <w:r w:rsidRPr="0010594D">
              <w:rPr>
                <w:rFonts w:eastAsia="Calibri"/>
                <w:b/>
                <w:bCs/>
                <w:color w:val="000000"/>
                <w:position w:val="-6"/>
                <w:szCs w:val="22"/>
              </w:rPr>
              <w:object w:dxaOrig="480" w:dyaOrig="320">
                <v:shape id="_x0000_i1053" type="#_x0000_t75" style="width:24pt;height:15.5pt" o:ole="">
                  <v:imagedata r:id="rId61" o:title=""/>
                </v:shape>
                <o:OLEObject Type="Embed" ProgID="Equation.3" ShapeID="_x0000_i1053" DrawAspect="Content" ObjectID="_1507722717" r:id="rId62"/>
              </w:object>
            </w:r>
          </w:p>
        </w:tc>
      </w:tr>
    </w:tbl>
    <w:p w:rsidR="0010594D" w:rsidRPr="0010594D" w:rsidRDefault="0010594D" w:rsidP="0010594D">
      <w:pPr>
        <w:rPr>
          <w:b/>
          <w:u w:val="single"/>
        </w:rPr>
      </w:pPr>
    </w:p>
    <w:p w:rsidR="0010594D" w:rsidRPr="00F23F86" w:rsidRDefault="0010594D" w:rsidP="0010594D"/>
    <w:p w:rsidR="0010594D" w:rsidRPr="00F23F86" w:rsidRDefault="0010594D" w:rsidP="0010594D">
      <w:r w:rsidRPr="00F23F86">
        <w:t xml:space="preserve">      Are either student correct? If not</w:t>
      </w:r>
      <w:r w:rsidR="006E5C03" w:rsidRPr="00F23F86">
        <w:t xml:space="preserve">, explain clearly.   </w:t>
      </w:r>
    </w:p>
    <w:p w:rsidR="00866B27" w:rsidRDefault="00866B27" w:rsidP="00F23F86"/>
    <w:p w:rsidR="00866B27" w:rsidRPr="00F23F86" w:rsidRDefault="00866B27">
      <w:pPr>
        <w:ind w:hanging="720"/>
      </w:pPr>
    </w:p>
    <w:p w:rsidR="00866B27" w:rsidRPr="00F23F86" w:rsidRDefault="00144BCB" w:rsidP="00866B27">
      <w:r>
        <w:t>5</w:t>
      </w:r>
      <w:r w:rsidR="00866B27" w:rsidRPr="00F23F86">
        <w:t xml:space="preserve">. </w:t>
      </w:r>
      <w:r w:rsidR="00866B27" w:rsidRPr="00F23F86">
        <w:rPr>
          <w:b/>
          <w:bCs/>
        </w:rPr>
        <w:t>Simplify</w:t>
      </w:r>
      <w:r w:rsidR="00866B27" w:rsidRPr="00F23F86">
        <w:t xml:space="preserve"> the expression </w:t>
      </w:r>
      <w:r w:rsidR="00866B27" w:rsidRPr="00F23F86">
        <w:rPr>
          <w:b/>
          <w:u w:val="single"/>
        </w:rPr>
        <w:t>and then</w:t>
      </w:r>
      <w:r w:rsidR="00866B27" w:rsidRPr="00F23F86">
        <w:t xml:space="preserve"> determine its value when </w:t>
      </w:r>
      <w:r w:rsidR="00866B27" w:rsidRPr="00F23F86">
        <w:rPr>
          <w:position w:val="-6"/>
        </w:rPr>
        <w:object w:dxaOrig="720" w:dyaOrig="279">
          <v:shape id="_x0000_i1054" type="#_x0000_t75" style="width:36pt;height:14pt" o:ole="" fillcolor="window">
            <v:imagedata r:id="rId63" o:title=""/>
          </v:shape>
          <o:OLEObject Type="Embed" ProgID="Equation.DSMT4" ShapeID="_x0000_i1054" DrawAspect="Content" ObjectID="_1507722718" r:id="rId64"/>
        </w:object>
      </w:r>
      <w:r w:rsidR="00866B27" w:rsidRPr="00F23F86">
        <w:t xml:space="preserve">.   </w:t>
      </w:r>
    </w:p>
    <w:p w:rsidR="00866B27" w:rsidRPr="00F23F86" w:rsidRDefault="00866B27" w:rsidP="00866B27"/>
    <w:p w:rsidR="00C047A4" w:rsidRPr="00F23F86" w:rsidRDefault="008F2972" w:rsidP="00C047A4">
      <w:r w:rsidRPr="008F2972">
        <w:rPr>
          <w:lang w:eastAsia="en-CA"/>
        </w:rPr>
        <w:pict>
          <v:line id="Straight Connector 1" o:spid="_x0000_s1026" style="position:absolute;z-index:251671040;visibility:visible" from="224.4pt,7.4pt" to="224.4pt,19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" strokecolor="#4f81bd" strokeweight="2pt">
            <v:shadow on="t" opacity="24903f" origin=",.5" offset="0,.55556mm"/>
          </v:line>
        </w:pict>
      </w:r>
      <w:r w:rsidR="00C047A4">
        <w:t xml:space="preserve">  </w:t>
      </w:r>
      <w:r w:rsidR="00866B27" w:rsidRPr="00F23F86">
        <w:t xml:space="preserve"> </w:t>
      </w:r>
      <w:r w:rsidR="00C047A4">
        <w:t xml:space="preserve">Simplfied:   </w:t>
      </w:r>
      <w:r w:rsidR="00DE67A6" w:rsidRPr="00F23F86">
        <w:rPr>
          <w:position w:val="-10"/>
        </w:rPr>
        <w:object w:dxaOrig="1920" w:dyaOrig="320">
          <v:shape id="_x0000_i1055" type="#_x0000_t75" style="width:90pt;height:15pt" o:ole="" fillcolor="window">
            <v:imagedata r:id="rId65" o:title=""/>
          </v:shape>
          <o:OLEObject Type="Embed" ProgID="Equation.3" ShapeID="_x0000_i1055" DrawAspect="Content" ObjectID="_1507722719" r:id="rId66"/>
        </w:object>
      </w:r>
      <w:r w:rsidR="00C047A4">
        <w:tab/>
      </w:r>
      <w:r w:rsidR="00C047A4">
        <w:tab/>
      </w:r>
      <w:r w:rsidR="00C047A4">
        <w:tab/>
      </w:r>
      <w:r w:rsidR="00C047A4" w:rsidRPr="00F23F86">
        <w:t xml:space="preserve">when </w:t>
      </w:r>
      <w:r w:rsidR="00DE67A6" w:rsidRPr="00F23F86">
        <w:rPr>
          <w:position w:val="-6"/>
        </w:rPr>
        <w:object w:dxaOrig="720" w:dyaOrig="279">
          <v:shape id="_x0000_i1056" type="#_x0000_t75" style="width:27pt;height:10.5pt" o:ole="" fillcolor="window">
            <v:imagedata r:id="rId67" o:title=""/>
          </v:shape>
          <o:OLEObject Type="Embed" ProgID="Equation.DSMT4" ShapeID="_x0000_i1056" DrawAspect="Content" ObjectID="_1507722720" r:id="rId68"/>
        </w:object>
      </w:r>
      <w:r w:rsidR="00C047A4" w:rsidRPr="00F23F86">
        <w:t xml:space="preserve">.    </w:t>
      </w:r>
    </w:p>
    <w:p w:rsidR="00866B27" w:rsidRPr="00F23F86" w:rsidRDefault="00866B27" w:rsidP="00866B27">
      <w:pPr>
        <w:pStyle w:val="BodyTextIndent3"/>
        <w:tabs>
          <w:tab w:val="clear" w:pos="3969"/>
        </w:tabs>
        <w:rPr>
          <w:rFonts w:ascii="Times New Roman" w:hAnsi="Times New Roman"/>
          <w:szCs w:val="24"/>
        </w:rPr>
      </w:pPr>
    </w:p>
    <w:p w:rsidR="00866B27" w:rsidRPr="00F23F86" w:rsidRDefault="00866B27" w:rsidP="00866B27">
      <w:pPr>
        <w:pStyle w:val="BodyTextIndent3"/>
        <w:tabs>
          <w:tab w:val="clear" w:pos="3969"/>
        </w:tabs>
        <w:rPr>
          <w:rFonts w:ascii="Times New Roman" w:hAnsi="Times New Roman"/>
          <w:szCs w:val="24"/>
        </w:rPr>
      </w:pPr>
    </w:p>
    <w:p w:rsidR="00866B27" w:rsidRPr="00F23F86" w:rsidRDefault="00866B27" w:rsidP="00866B27"/>
    <w:p w:rsidR="00866B27" w:rsidRDefault="00866B27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0E4832" w:rsidRDefault="000E4832">
      <w:pPr>
        <w:ind w:hanging="720"/>
      </w:pPr>
    </w:p>
    <w:p w:rsidR="00C047A4" w:rsidRDefault="00C047A4" w:rsidP="000E4832">
      <w:pPr>
        <w:rPr>
          <w:rFonts w:ascii="Calibri" w:eastAsia="Calibri" w:hAnsi="Calibri"/>
          <w:sz w:val="22"/>
          <w:szCs w:val="22"/>
        </w:rPr>
      </w:pPr>
    </w:p>
    <w:p w:rsidR="000E4832" w:rsidRDefault="000E4832">
      <w:pPr>
        <w:ind w:hanging="720"/>
      </w:pPr>
    </w:p>
    <w:p w:rsidR="00421895" w:rsidRDefault="00144BCB" w:rsidP="00421895">
      <w:r>
        <w:t>6</w:t>
      </w:r>
      <w:r w:rsidR="00421895">
        <w:t>.  Find the simplified algebraic expression for the perimeter of each polygon.</w:t>
      </w:r>
    </w:p>
    <w:p w:rsidR="00421895" w:rsidRPr="00856722" w:rsidRDefault="00421895" w:rsidP="00421895">
      <w:pPr>
        <w:pStyle w:val="ColorfulList-Accent11"/>
        <w:numPr>
          <w:ilvl w:val="0"/>
          <w:numId w:val="3"/>
        </w:num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tab/>
      </w:r>
      <w:r>
        <w:tab/>
        <w:t xml:space="preserve">c.  </w:t>
      </w:r>
    </w:p>
    <w:p w:rsidR="00421895" w:rsidRPr="001C0585" w:rsidRDefault="008F2972" w:rsidP="00421895">
      <w:pPr>
        <w:pStyle w:val="ColorfulList-Accent11"/>
      </w:pPr>
      <w:r w:rsidRPr="008F2972">
        <w:rPr>
          <w:noProof/>
          <w:u w:val="single"/>
          <w:lang w:val="en-CA" w:eastAsia="en-CA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12" o:spid="_x0000_s1058" type="#_x0000_t5" style="position:absolute;left:0;text-align:left;margin-left:221.25pt;margin-top:10.95pt;width:37.2pt;height:70.8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" adj="21600"/>
        </w:pict>
      </w:r>
      <w:r w:rsidRPr="008F2972">
        <w:rPr>
          <w:noProof/>
          <w:lang w:val="en-CA"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57" type="#_x0000_t202" style="position:absolute;left:0;text-align:left;margin-left:383.6pt;margin-top:.05pt;width:55.15pt;height:21pt;z-index:25164544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" stroked="f">
            <v:textbox style="mso-fit-shape-to-text:t">
              <w:txbxContent>
                <w:p w:rsidR="00421895" w:rsidRDefault="00421895" w:rsidP="00421895">
                  <w:r>
                    <w:t>5m + 1</w:t>
                  </w:r>
                </w:p>
              </w:txbxContent>
            </v:textbox>
          </v:shape>
        </w:pict>
      </w:r>
    </w:p>
    <w:p w:rsidR="00421895" w:rsidRDefault="008F2972" w:rsidP="00421895">
      <w:pPr>
        <w:pStyle w:val="ColorfulList-Accent11"/>
      </w:pPr>
      <w:r w:rsidRPr="008F2972">
        <w:rPr>
          <w:noProof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4" o:spid="_x0000_s1056" type="#_x0000_t32" style="position:absolute;left:0;text-align:left;margin-left:457.2pt;margin-top:12.05pt;width:0;height:73.8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"/>
        </w:pict>
      </w:r>
      <w:r w:rsidRPr="008F2972">
        <w:rPr>
          <w:noProof/>
          <w:lang w:val="en-CA" w:eastAsia="en-CA"/>
        </w:rPr>
        <w:pict>
          <v:shape id="AutoShape 15" o:spid="_x0000_s1055" type="#_x0000_t32" style="position:absolute;left:0;text-align:left;margin-left:364.2pt;margin-top:12.05pt;width:93pt;height:0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"/>
        </w:pict>
      </w:r>
      <w:r w:rsidRPr="008F2972">
        <w:rPr>
          <w:noProof/>
          <w:lang w:val="en-CA" w:eastAsia="en-CA"/>
        </w:rPr>
        <w:pict>
          <v:shape id="AutoShape 13" o:spid="_x0000_s1054" type="#_x0000_t32" style="position:absolute;left:0;text-align:left;margin-left:364.2pt;margin-top:12.05pt;width:0;height:24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"/>
        </w:pict>
      </w:r>
      <w:r w:rsidRPr="008F2972">
        <w:rPr>
          <w:noProof/>
          <w:lang w:val="en-CA" w:eastAsia="en-CA"/>
        </w:rPr>
        <w:pict>
          <v:shape id="Text Box 9" o:spid="_x0000_s1027" type="#_x0000_t202" style="position:absolute;left:0;text-align:left;margin-left:61.85pt;margin-top:7.25pt;width:19.75pt;height:21pt;z-index:25165158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2</w:t>
                  </w:r>
                </w:p>
              </w:txbxContent>
            </v:textbox>
          </v:shape>
        </w:pict>
      </w:r>
    </w:p>
    <w:p w:rsidR="00421895" w:rsidRDefault="008F2972" w:rsidP="00421895">
      <w:pPr>
        <w:pStyle w:val="ColorfulList-Accent11"/>
      </w:pPr>
      <w:r w:rsidRPr="008F2972">
        <w:rPr>
          <w:noProof/>
          <w:lang w:val="en-CA" w:eastAsia="en-CA"/>
        </w:rPr>
        <w:pict>
          <v:shape id="Text Box 5" o:spid="_x0000_s1028" type="#_x0000_t202" style="position:absolute;left:0;text-align:left;margin-left:344.4pt;margin-top:1.25pt;width:29.95pt;height:21pt;z-index:25164748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m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shape id="Text Box 6" o:spid="_x0000_s1029" type="#_x0000_t202" style="position:absolute;left:0;text-align:left;margin-left:220.2pt;margin-top:1.25pt;width:19.75pt;height:21pt;z-index:25164851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XRHhQIAABY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" stroked="f">
            <v:textbox style="mso-fit-shape-to-text:t">
              <w:txbxContent>
                <w:p w:rsidR="00421895" w:rsidRDefault="00421895" w:rsidP="00421895">
                  <w:r>
                    <w:t>7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shape id="Text Box 8" o:spid="_x0000_s1030" type="#_x0000_t202" style="position:absolute;left:0;text-align:left;margin-left:253.2pt;margin-top:10.25pt;width:29.95pt;height:21pt;z-index:25165056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" stroked="f">
            <v:textbox style="mso-fit-shape-to-text:t">
              <w:txbxContent>
                <w:p w:rsidR="00421895" w:rsidRDefault="00421895" w:rsidP="00421895">
                  <w:r>
                    <w:t>3x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shape id="Text Box 10" o:spid="_x0000_s1031" type="#_x0000_t202" style="position:absolute;left:0;text-align:left;margin-left:112.8pt;margin-top:10.25pt;width:19.75pt;height:21pt;z-index:2516526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x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rect id="Rectangle 11" o:spid="_x0000_s1053" style="position:absolute;left:0;text-align:left;margin-left:37.8pt;margin-top:10.25pt;width:78pt;height:25.2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"/>
        </w:pict>
      </w:r>
    </w:p>
    <w:p w:rsidR="00421895" w:rsidRDefault="008F2972" w:rsidP="00421895">
      <w:r w:rsidRPr="008F2972">
        <w:rPr>
          <w:lang w:eastAsia="en-CA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AutoShape 16" o:spid="_x0000_s1052" type="#_x0000_t34" style="position:absolute;margin-left:364.2pt;margin-top:8.45pt;width:93pt;height:49.8pt;rotation:180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" adj="8384"/>
        </w:pict>
      </w:r>
    </w:p>
    <w:p w:rsidR="00421895" w:rsidRDefault="008F2972" w:rsidP="00421895">
      <w:r w:rsidRPr="008F2972">
        <w:rPr>
          <w:lang w:eastAsia="en-CA"/>
        </w:rPr>
        <w:pict>
          <v:shape id="Text Box 4" o:spid="_x0000_s1032" type="#_x0000_t202" style="position:absolute;margin-left:402.05pt;margin-top:7.85pt;width:29.95pt;height:21pt;z-index:25164646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" stroked="f">
            <v:textbox style="mso-fit-shape-to-text:t">
              <w:txbxContent>
                <w:p w:rsidR="00421895" w:rsidRDefault="00421895" w:rsidP="00421895">
                  <w:r>
                    <w:t>3</w:t>
                  </w:r>
                </w:p>
              </w:txbxContent>
            </v:textbox>
          </v:shape>
        </w:pict>
      </w:r>
    </w:p>
    <w:p w:rsidR="00421895" w:rsidRDefault="008F2972" w:rsidP="00421895">
      <w:r w:rsidRPr="008F2972">
        <w:rPr>
          <w:lang w:eastAsia="en-CA"/>
        </w:rPr>
        <w:pict>
          <v:shape id="Text Box 7" o:spid="_x0000_s1033" type="#_x0000_t202" style="position:absolute;margin-left:223.85pt;margin-top:9.65pt;width:19.75pt;height:21pt;z-index:25164953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x</w:t>
                  </w:r>
                </w:p>
              </w:txbxContent>
            </v:textbox>
          </v:shape>
        </w:pict>
      </w:r>
    </w:p>
    <w:p w:rsidR="00421895" w:rsidRDefault="008F2972" w:rsidP="00421895">
      <w:r w:rsidRPr="008F2972">
        <w:rPr>
          <w:lang w:eastAsia="en-CA"/>
        </w:rPr>
        <w:pict>
          <v:shape id="Text Box 2" o:spid="_x0000_s1034" type="#_x0000_t202" style="position:absolute;margin-left:427.25pt;margin-top:13.25pt;width:29.95pt;height:21pt;z-index:2516444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kGwhQIAABY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" stroked="f">
            <v:textbox style="mso-fit-shape-to-text:t">
              <w:txbxContent>
                <w:p w:rsidR="00421895" w:rsidRDefault="00421895" w:rsidP="00421895">
                  <w:r>
                    <w:t>2m</w:t>
                  </w:r>
                </w:p>
              </w:txbxContent>
            </v:textbox>
          </v:shape>
        </w:pict>
      </w:r>
    </w:p>
    <w:p w:rsidR="00421895" w:rsidRDefault="00421895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C047A4" w:rsidRDefault="00C047A4" w:rsidP="00421895"/>
    <w:p w:rsidR="00421895" w:rsidRDefault="00421895" w:rsidP="00421895"/>
    <w:p w:rsidR="00421895" w:rsidRDefault="00144BCB" w:rsidP="00421895">
      <w:r>
        <w:t>7</w:t>
      </w:r>
      <w:r w:rsidR="00421895">
        <w:t>.   Find the simplified algebraic expression for the area of each polygon.</w:t>
      </w:r>
    </w:p>
    <w:p w:rsidR="00421895" w:rsidRPr="00DF2AF7" w:rsidRDefault="00421895" w:rsidP="00421895">
      <w:r>
        <w:tab/>
        <w:t xml:space="preserve">a. </w:t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>
        <w:tab/>
      </w:r>
      <w:r>
        <w:tab/>
      </w:r>
      <w:r>
        <w:tab/>
        <w:t xml:space="preserve">c.  </w:t>
      </w:r>
    </w:p>
    <w:p w:rsidR="00421895" w:rsidRDefault="008F2972" w:rsidP="00421895">
      <w:pPr>
        <w:pStyle w:val="ColorfulList-Accent11"/>
        <w:tabs>
          <w:tab w:val="center" w:pos="5328"/>
        </w:tabs>
      </w:pPr>
      <w:r w:rsidRPr="008F2972">
        <w:rPr>
          <w:noProof/>
          <w:lang w:val="en-CA" w:eastAsia="en-CA"/>
        </w:rPr>
        <w:pict>
          <v:shape id="Text Box 18" o:spid="_x0000_s1035" type="#_x0000_t202" style="position:absolute;left:0;text-align:left;margin-left:383.6pt;margin-top:9.8pt;width:55.15pt;height:21pt;z-index:25166080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" stroked="f">
            <v:textbox style="mso-fit-shape-to-text:t">
              <w:txbxContent>
                <w:p w:rsidR="00421895" w:rsidRDefault="00421895" w:rsidP="00421895">
                  <w:r>
                    <w:t>2m + 1</w:t>
                  </w:r>
                </w:p>
              </w:txbxContent>
            </v:textbox>
          </v:shape>
        </w:pict>
      </w:r>
      <w:r w:rsidRPr="008F2972">
        <w:rPr>
          <w:noProof/>
          <w:u w:val="single"/>
          <w:lang w:val="en-CA" w:eastAsia="en-CA"/>
        </w:rPr>
        <w:pict>
          <v:shape id="AutoShape 26" o:spid="_x0000_s1051" type="#_x0000_t5" style="position:absolute;left:0;text-align:left;margin-left:219.75pt;margin-top:2.65pt;width:37.2pt;height:70.8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" adj="21600"/>
        </w:pict>
      </w:r>
      <w:r w:rsidR="00421895">
        <w:tab/>
      </w:r>
    </w:p>
    <w:p w:rsidR="00421895" w:rsidRDefault="008F2972" w:rsidP="00421895">
      <w:pPr>
        <w:pStyle w:val="ColorfulList-Accent11"/>
        <w:tabs>
          <w:tab w:val="center" w:pos="5328"/>
        </w:tabs>
      </w:pPr>
      <w:r w:rsidRPr="008F2972">
        <w:rPr>
          <w:noProof/>
          <w:lang w:val="en-CA" w:eastAsia="en-CA"/>
        </w:rPr>
        <w:pict>
          <v:shape id="Text Box 23" o:spid="_x0000_s1036" type="#_x0000_t202" style="position:absolute;left:0;text-align:left;margin-left:61.85pt;margin-top:.95pt;width:19.75pt;height:21pt;z-index:25166592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2</w:t>
                  </w:r>
                </w:p>
              </w:txbxContent>
            </v:textbox>
          </v:shape>
        </w:pict>
      </w:r>
    </w:p>
    <w:p w:rsidR="00421895" w:rsidRDefault="008F2972" w:rsidP="00421895">
      <w:pPr>
        <w:pStyle w:val="ColorfulList-Accent11"/>
      </w:pPr>
      <w:r w:rsidRPr="008F2972">
        <w:rPr>
          <w:noProof/>
          <w:lang w:val="en-CA" w:eastAsia="en-CA"/>
        </w:rPr>
        <w:pict>
          <v:shape id="Text Box 22" o:spid="_x0000_s1037" type="#_x0000_t202" style="position:absolute;left:0;text-align:left;margin-left:253.2pt;margin-top:10.25pt;width:53.7pt;height:21pt;z-index:25166489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" stroked="f">
            <v:textbox style="mso-fit-shape-to-text:t">
              <w:txbxContent>
                <w:p w:rsidR="00421895" w:rsidRDefault="00421895" w:rsidP="00421895">
                  <w:r>
                    <w:t>3x +2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shape id="Text Box 20" o:spid="_x0000_s1038" type="#_x0000_t202" style="position:absolute;left:0;text-align:left;margin-left:344.4pt;margin-top:4.25pt;width:29.95pt;height:21pt;z-index:25166284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3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group id="Group 27" o:spid="_x0000_s1045" style="position:absolute;left:0;text-align:left;margin-left:364.2pt;margin-top:4.25pt;width:93pt;height:73.8pt;z-index:251670016" coordorigin="8436,12731" coordsize="1860,1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">
            <v:shape id="AutoShape 28" o:spid="_x0000_s1050" type="#_x0000_t32" style="position:absolute;left:10296;top:12731;width:0;height:147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<v:group id="Group 29" o:spid="_x0000_s1046" style="position:absolute;left:8436;top:12731;width:1860;height:1476" coordorigin="8436,12611" coordsize="1860,1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<v:shape id="AutoShape 30" o:spid="_x0000_s1049" type="#_x0000_t32" style="position:absolute;left:8436;top:12611;width:0;height:4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<v:shape id="AutoShape 31" o:spid="_x0000_s1048" type="#_x0000_t34" style="position:absolute;left:8436;top:13091;width:1860;height:996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DmjsUAAADbAAAADwAAAGRycy9kb3ducmV2LnhtbESPQWvCQBCF7wX/wzJCb3WjgpToKkVR&#10;cygF0xavQ3ZMUrOzIbtq9Nd3DoXeZnhv3vtmsepdo67UhdqzgfEoAUVceFtzaeDrc/vyCipEZIuN&#10;ZzJwpwCr5eBpgan1Nz7QNY+lkhAOKRqoYmxTrUNRkcMw8i2xaCffOYyydqW2Hd4k3DV6kiQz7bBm&#10;aaiwpXVFxTm/OAOHR+/dJsu+L7v7z+kj3x7z9/3UmOdh/zYHFamP/+a/68wKvtDLLzK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DmjsUAAADbAAAADwAAAAAAAAAA&#10;AAAAAAChAgAAZHJzL2Rvd25yZXYueG1sUEsFBgAAAAAEAAQA+QAAAJMDAAAAAA==&#10;" adj="8384"/>
              <v:shape id="AutoShape 32" o:spid="_x0000_s1047" type="#_x0000_t32" style="position:absolute;left:8436;top:12611;width:186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</v:group>
          </v:group>
        </w:pict>
      </w:r>
      <w:r w:rsidRPr="008F2972">
        <w:rPr>
          <w:noProof/>
          <w:lang w:val="en-CA" w:eastAsia="en-CA"/>
        </w:rPr>
        <w:pict>
          <v:shape id="Text Box 24" o:spid="_x0000_s1039" type="#_x0000_t202" style="position:absolute;left:0;text-align:left;margin-left:112.8pt;margin-top:10.25pt;width:19.75pt;height:21pt;z-index:2516669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x</w:t>
                  </w:r>
                </w:p>
              </w:txbxContent>
            </v:textbox>
          </v:shape>
        </w:pict>
      </w:r>
      <w:r w:rsidRPr="008F2972">
        <w:rPr>
          <w:noProof/>
          <w:lang w:val="en-CA" w:eastAsia="en-CA"/>
        </w:rPr>
        <w:pict>
          <v:rect id="Rectangle 25" o:spid="_x0000_s1044" style="position:absolute;left:0;text-align:left;margin-left:37.8pt;margin-top:10.25pt;width:78pt;height:25.2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"/>
        </w:pict>
      </w:r>
    </w:p>
    <w:p w:rsidR="00421895" w:rsidRDefault="00421895" w:rsidP="00421895"/>
    <w:p w:rsidR="00421895" w:rsidRDefault="00421895" w:rsidP="00421895"/>
    <w:p w:rsidR="00421895" w:rsidRDefault="008F2972" w:rsidP="00421895">
      <w:r w:rsidRPr="008F2972">
        <w:rPr>
          <w:lang w:eastAsia="en-CA"/>
        </w:rPr>
        <w:pict>
          <v:shape id="Text Box 19" o:spid="_x0000_s1040" type="#_x0000_t202" style="position:absolute;margin-left:402.05pt;margin-top:.7pt;width:29.95pt;height:21pt;z-index:25166182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" stroked="f">
            <v:textbox style="mso-fit-shape-to-text:t">
              <w:txbxContent>
                <w:p w:rsidR="00421895" w:rsidRDefault="00421895" w:rsidP="00421895">
                  <w:r>
                    <w:t>4</w:t>
                  </w:r>
                </w:p>
              </w:txbxContent>
            </v:textbox>
          </v:shape>
        </w:pict>
      </w:r>
      <w:r w:rsidRPr="008F2972">
        <w:rPr>
          <w:lang w:eastAsia="en-CA"/>
        </w:rPr>
        <w:pict>
          <v:shape id="Text Box 21" o:spid="_x0000_s1041" type="#_x0000_t202" style="position:absolute;margin-left:227.4pt;margin-top:.7pt;width:35.4pt;height:21pt;z-index:25166387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" stroked="f">
            <v:textbox style="mso-fit-shape-to-text:t">
              <w:txbxContent>
                <w:p w:rsidR="00421895" w:rsidRDefault="00421895" w:rsidP="00421895">
                  <w:r>
                    <w:t>2x</w:t>
                  </w:r>
                </w:p>
              </w:txbxContent>
            </v:textbox>
          </v:shape>
        </w:pict>
      </w:r>
    </w:p>
    <w:p w:rsidR="00DE67A6" w:rsidRDefault="00DE67A6" w:rsidP="00421895"/>
    <w:p w:rsidR="00DE67A6" w:rsidRDefault="00DE67A6" w:rsidP="00421895"/>
    <w:p w:rsidR="00DE67A6" w:rsidRDefault="008F2972" w:rsidP="00421895">
      <w:r w:rsidRPr="008F2972">
        <w:rPr>
          <w:lang w:eastAsia="en-CA"/>
        </w:rPr>
        <w:pict>
          <v:shape id="Text Box 17" o:spid="_x0000_s1042" type="#_x0000_t202" style="position:absolute;margin-left:430.1pt;margin-top:1.2pt;width:25.1pt;height:21pt;z-index:25165977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" stroked="f">
            <v:textbox style="mso-fit-shape-to-text:t">
              <w:txbxContent>
                <w:p w:rsidR="00421895" w:rsidRDefault="00421895" w:rsidP="00421895">
                  <w:r>
                    <w:t>2</w:t>
                  </w:r>
                </w:p>
              </w:txbxContent>
            </v:textbox>
          </v:shape>
        </w:pict>
      </w:r>
    </w:p>
    <w:p w:rsidR="00DE67A6" w:rsidRDefault="00DE67A6" w:rsidP="00421895"/>
    <w:p w:rsidR="00DE67A6" w:rsidRDefault="00DE67A6" w:rsidP="00421895"/>
    <w:p w:rsidR="00DE67A6" w:rsidRDefault="00DE67A6" w:rsidP="00421895"/>
    <w:p w:rsidR="00DE67A6" w:rsidRDefault="00DE67A6" w:rsidP="00421895"/>
    <w:p w:rsidR="00421895" w:rsidRDefault="00421895" w:rsidP="00421895"/>
    <w:p w:rsidR="00DE67A6" w:rsidRDefault="00DE67A6" w:rsidP="00421895"/>
    <w:p w:rsidR="00DE67A6" w:rsidRDefault="00DE67A6" w:rsidP="00421895"/>
    <w:p w:rsidR="00DE67A6" w:rsidRDefault="00DE67A6" w:rsidP="00421895"/>
    <w:p w:rsidR="00DE67A6" w:rsidRDefault="00DE67A6" w:rsidP="00421895"/>
    <w:p w:rsidR="00421895" w:rsidRDefault="00421895" w:rsidP="00421895">
      <w:pPr>
        <w:ind w:left="284" w:hanging="284"/>
      </w:pPr>
    </w:p>
    <w:p w:rsidR="00421895" w:rsidRDefault="00421895" w:rsidP="00421895">
      <w:r>
        <w:tab/>
      </w:r>
    </w:p>
    <w:p w:rsidR="00C047A4" w:rsidRDefault="00144BCB" w:rsidP="00C047A4">
      <w:pPr>
        <w:ind w:left="284" w:hanging="284"/>
        <w:rPr>
          <w:i/>
          <w:color w:val="000000"/>
        </w:rPr>
      </w:pPr>
      <w:r>
        <w:t>8</w:t>
      </w:r>
      <w:r w:rsidR="00C047A4">
        <w:t xml:space="preserve">. </w:t>
      </w:r>
      <w:r w:rsidR="00C047A4">
        <w:rPr>
          <w:color w:val="000000"/>
        </w:rPr>
        <w:t xml:space="preserve">The </w:t>
      </w:r>
      <w:r w:rsidR="00C047A4" w:rsidRPr="00D662FC">
        <w:rPr>
          <w:b/>
          <w:color w:val="000000"/>
        </w:rPr>
        <w:t xml:space="preserve">perimeter </w:t>
      </w:r>
      <w:r w:rsidR="00C047A4">
        <w:rPr>
          <w:color w:val="000000"/>
        </w:rPr>
        <w:t>of triangle ABC is given by the algebraic expression 5</w:t>
      </w:r>
      <w:r w:rsidR="00C047A4">
        <w:rPr>
          <w:i/>
          <w:color w:val="000000"/>
        </w:rPr>
        <w:t>x</w:t>
      </w:r>
      <w:r w:rsidR="00C047A4">
        <w:rPr>
          <w:color w:val="000000"/>
          <w:vertAlign w:val="superscript"/>
        </w:rPr>
        <w:t>2</w:t>
      </w:r>
      <w:r w:rsidR="00C047A4">
        <w:rPr>
          <w:color w:val="000000"/>
        </w:rPr>
        <w:t xml:space="preserve"> + 3</w:t>
      </w:r>
      <w:r w:rsidR="00C047A4">
        <w:rPr>
          <w:i/>
          <w:color w:val="000000"/>
        </w:rPr>
        <w:t>x</w:t>
      </w:r>
    </w:p>
    <w:p w:rsidR="00C047A4" w:rsidRPr="005D13E3" w:rsidRDefault="00C047A4" w:rsidP="00C047A4">
      <w:pPr>
        <w:ind w:left="284"/>
        <w:rPr>
          <w:bCs/>
          <w:color w:val="000000"/>
        </w:rPr>
      </w:pPr>
      <w:r>
        <w:rPr>
          <w:bCs/>
          <w:color w:val="000000"/>
        </w:rPr>
        <w:t xml:space="preserve">  </w:t>
      </w:r>
      <w:r w:rsidRPr="005D13E3">
        <w:rPr>
          <w:bCs/>
          <w:color w:val="000000"/>
        </w:rPr>
        <w:t xml:space="preserve">What is the simplified algebraic expression for the </w:t>
      </w:r>
      <w:r w:rsidRPr="008F367C">
        <w:rPr>
          <w:b/>
          <w:bCs/>
          <w:color w:val="000000"/>
        </w:rPr>
        <w:t>area</w:t>
      </w:r>
      <w:r w:rsidRPr="005D13E3">
        <w:rPr>
          <w:bCs/>
          <w:color w:val="000000"/>
        </w:rPr>
        <w:t xml:space="preserve"> of rectangle ACDE?</w:t>
      </w:r>
    </w:p>
    <w:p w:rsidR="00C047A4" w:rsidRPr="005D13E3" w:rsidRDefault="00C047A4" w:rsidP="00C047A4">
      <w:pPr>
        <w:ind w:left="284" w:hanging="284"/>
        <w:rPr>
          <w:bCs/>
          <w:color w:val="000000"/>
        </w:rPr>
      </w:pPr>
    </w:p>
    <w:p w:rsidR="00C047A4" w:rsidRDefault="00C047A4" w:rsidP="00C047A4">
      <w:pPr>
        <w:rPr>
          <w:rFonts w:ascii="Calibri" w:eastAsia="Calibri" w:hAnsi="Calibri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                                                                                                                  </w:t>
      </w:r>
      <w:r>
        <w:rPr>
          <w:rFonts w:ascii="Calibri" w:eastAsia="Calibri" w:hAnsi="Calibri"/>
          <w:sz w:val="22"/>
          <w:szCs w:val="22"/>
        </w:rPr>
        <w:t xml:space="preserve">            </w:t>
      </w:r>
      <w:bookmarkStart w:id="1" w:name="_MON_1393787297"/>
      <w:bookmarkEnd w:id="1"/>
      <w:bookmarkStart w:id="2" w:name="_MON_1360929921"/>
      <w:bookmarkEnd w:id="2"/>
      <w:r w:rsidRPr="005C55DB">
        <w:rPr>
          <w:rFonts w:ascii="Calibri" w:eastAsia="Calibri" w:hAnsi="Calibri"/>
          <w:sz w:val="22"/>
          <w:szCs w:val="22"/>
        </w:rPr>
        <w:object w:dxaOrig="2865" w:dyaOrig="3150">
          <v:shape id="_x0000_i1057" type="#_x0000_t75" style="width:101.5pt;height:112pt" o:ole="" fillcolor="window">
            <v:imagedata r:id="rId69" o:title=""/>
          </v:shape>
          <o:OLEObject Type="Embed" ProgID="Word.Picture.8" ShapeID="_x0000_i1057" DrawAspect="Content" ObjectID="_1507722721" r:id="rId70"/>
        </w:object>
      </w:r>
    </w:p>
    <w:p w:rsidR="00421895" w:rsidRDefault="00421895">
      <w:pPr>
        <w:ind w:hanging="720"/>
      </w:pPr>
    </w:p>
    <w:sectPr w:rsidR="00421895" w:rsidSect="008F2972">
      <w:pgSz w:w="12240" w:h="15840"/>
      <w:pgMar w:top="1008" w:right="1440" w:bottom="1008" w:left="1440" w:header="706" w:footer="706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7D8C"/>
    <w:multiLevelType w:val="hybridMultilevel"/>
    <w:tmpl w:val="890878E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B41C2"/>
    <w:multiLevelType w:val="hybridMultilevel"/>
    <w:tmpl w:val="F51AA24A"/>
    <w:lvl w:ilvl="0" w:tplc="5D724090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7318F7"/>
    <w:multiLevelType w:val="hybridMultilevel"/>
    <w:tmpl w:val="0866820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87"/>
  <w:displayVerticalDrawingGridEvery w:val="2"/>
  <w:noPunctuationKerning/>
  <w:characterSpacingControl w:val="doNotCompress"/>
  <w:compat/>
  <w:rsids>
    <w:rsidRoot w:val="001A41B6"/>
    <w:rsid w:val="00043A85"/>
    <w:rsid w:val="000E4832"/>
    <w:rsid w:val="0010594D"/>
    <w:rsid w:val="00144BCB"/>
    <w:rsid w:val="001A41B6"/>
    <w:rsid w:val="00267261"/>
    <w:rsid w:val="0028376B"/>
    <w:rsid w:val="00421895"/>
    <w:rsid w:val="006E5C03"/>
    <w:rsid w:val="00847092"/>
    <w:rsid w:val="00866B27"/>
    <w:rsid w:val="00887943"/>
    <w:rsid w:val="008F2972"/>
    <w:rsid w:val="009A0E20"/>
    <w:rsid w:val="00B450CE"/>
    <w:rsid w:val="00B67C4F"/>
    <w:rsid w:val="00C047A4"/>
    <w:rsid w:val="00CE1F10"/>
    <w:rsid w:val="00D16B86"/>
    <w:rsid w:val="00D71108"/>
    <w:rsid w:val="00D82162"/>
    <w:rsid w:val="00D85871"/>
    <w:rsid w:val="00DB2F53"/>
    <w:rsid w:val="00DD2974"/>
    <w:rsid w:val="00DE67A6"/>
    <w:rsid w:val="00F23F86"/>
    <w:rsid w:val="00F94FE7"/>
    <w:rsid w:val="00FE0B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ules v:ext="edit">
        <o:r id="V:Rule1" type="connector" idref="#AutoShape 14"/>
        <o:r id="V:Rule2" type="connector" idref="#AutoShape 15"/>
        <o:r id="V:Rule3" type="connector" idref="#AutoShape 13"/>
        <o:r id="V:Rule4" type="connector" idref="#AutoShape 16"/>
        <o:r id="V:Rule5" type="connector" idref="#AutoShape 28"/>
        <o:r id="V:Rule6" type="connector" idref="#AutoShape 30"/>
        <o:r id="V:Rule7" type="connector" idref="#AutoShape 31"/>
        <o:r id="V:Rule8" type="connector" idref="#AutoShape 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F2972"/>
    <w:rPr>
      <w:noProof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Return">
    <w:name w:val="envelope return"/>
    <w:basedOn w:val="Normal"/>
    <w:semiHidden/>
    <w:rsid w:val="008F2972"/>
    <w:rPr>
      <w:rFonts w:cs="Arial"/>
      <w:sz w:val="22"/>
      <w:szCs w:val="20"/>
    </w:rPr>
  </w:style>
  <w:style w:type="paragraph" w:styleId="EnvelopeAddress">
    <w:name w:val="envelope address"/>
    <w:basedOn w:val="Normal"/>
    <w:semiHidden/>
    <w:rsid w:val="008F2972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BodyTextIndent3">
    <w:name w:val="Body Text Indent 3"/>
    <w:basedOn w:val="Normal"/>
    <w:link w:val="BodyTextIndent3Char"/>
    <w:semiHidden/>
    <w:rsid w:val="00866B27"/>
    <w:pPr>
      <w:tabs>
        <w:tab w:val="left" w:pos="3969"/>
      </w:tabs>
      <w:ind w:left="270" w:hanging="270"/>
    </w:pPr>
    <w:rPr>
      <w:rFonts w:ascii="Arial" w:hAnsi="Arial"/>
      <w:noProof w:val="0"/>
      <w:szCs w:val="20"/>
    </w:rPr>
  </w:style>
  <w:style w:type="character" w:customStyle="1" w:styleId="BodyTextIndent3Char">
    <w:name w:val="Body Text Indent 3 Char"/>
    <w:link w:val="BodyTextIndent3"/>
    <w:semiHidden/>
    <w:rsid w:val="00866B27"/>
    <w:rPr>
      <w:rFonts w:ascii="Arial" w:hAnsi="Arial"/>
      <w:sz w:val="24"/>
    </w:rPr>
  </w:style>
  <w:style w:type="paragraph" w:customStyle="1" w:styleId="ColorfulList-Accent11">
    <w:name w:val="Colorful List - Accent 11"/>
    <w:basedOn w:val="Normal"/>
    <w:uiPriority w:val="34"/>
    <w:qFormat/>
    <w:rsid w:val="00421895"/>
    <w:pPr>
      <w:ind w:left="720"/>
      <w:contextualSpacing/>
    </w:pPr>
    <w:rPr>
      <w:noProof w:val="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CR3UE</vt:lpstr>
    </vt:vector>
  </TitlesOfParts>
  <Company>Grizli777</Company>
  <LinksUpToDate>false</LinksUpToDate>
  <CharactersWithSpaces>2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R3UE</dc:title>
  <dc:creator>Andreea Stoica</dc:creator>
  <cp:lastModifiedBy>lenovo</cp:lastModifiedBy>
  <cp:revision>2</cp:revision>
  <cp:lastPrinted>2014-09-26T20:03:00Z</cp:lastPrinted>
  <dcterms:created xsi:type="dcterms:W3CDTF">2015-10-30T19:05:00Z</dcterms:created>
  <dcterms:modified xsi:type="dcterms:W3CDTF">2015-10-30T19:05:00Z</dcterms:modified>
</cp:coreProperties>
</file>